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935532" w14:textId="57167D12" w:rsidR="00A90F4B" w:rsidRDefault="00815446" w:rsidP="00A90F4B">
      <w:r>
        <w:fldChar w:fldCharType="begin"/>
      </w:r>
      <w:r>
        <w:instrText xml:space="preserve"> MACROBUTTON MTEditEquationSection2 </w:instrText>
      </w:r>
      <w:r w:rsidRPr="00815446">
        <w:rPr>
          <w:rStyle w:val="MTEquationSection"/>
          <w:rFonts w:hint="eastAsia"/>
        </w:rPr>
        <w:instrText>公式章</w:instrText>
      </w:r>
      <w:r w:rsidRPr="00815446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EC13B8">
        <w:rPr>
          <w:rFonts w:hint="eastAsia"/>
        </w:rPr>
        <w:t>1</w:t>
      </w:r>
      <w:r w:rsidR="00EC13B8">
        <w:t xml:space="preserve">. </w:t>
      </w:r>
    </w:p>
    <w:p w14:paraId="76C73A36" w14:textId="5D7624C4" w:rsidR="00A90F4B" w:rsidRDefault="00A90F4B" w:rsidP="00A90F4B">
      <w:r>
        <w:rPr>
          <w:noProof/>
        </w:rPr>
        <w:drawing>
          <wp:inline distT="0" distB="0" distL="0" distR="0" wp14:anchorId="475EA40F" wp14:editId="34EF5AAB">
            <wp:extent cx="5274310" cy="3141345"/>
            <wp:effectExtent l="0" t="0" r="254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A344F" w14:textId="77777777" w:rsidR="00815446" w:rsidRDefault="00A90F4B" w:rsidP="0021011A">
      <w:pPr>
        <w:jc w:val="left"/>
      </w:pPr>
      <w:r>
        <w:rPr>
          <w:rFonts w:hint="eastAsia"/>
        </w:rPr>
        <w:t>（1）</w:t>
      </w:r>
    </w:p>
    <w:p w14:paraId="4AC160BB" w14:textId="7B0FC65F" w:rsidR="005C1634" w:rsidRDefault="00815446" w:rsidP="0021011A">
      <w:pPr>
        <w:jc w:val="left"/>
      </w:pPr>
      <w:r>
        <w:rPr>
          <w:rFonts w:hint="eastAsia"/>
        </w:rPr>
        <w:t>模糊关系R满足：</w:t>
      </w:r>
    </w:p>
    <w:p w14:paraId="1EFBFF62" w14:textId="25FE16AB" w:rsidR="0021011A" w:rsidRDefault="00815446" w:rsidP="00815446">
      <w:pPr>
        <w:pStyle w:val="MTDisplayEquation"/>
      </w:pPr>
      <w:r>
        <w:tab/>
      </w:r>
      <w:r w:rsidRPr="00815446">
        <w:rPr>
          <w:position w:val="-12"/>
        </w:rPr>
        <w:object w:dxaOrig="2700" w:dyaOrig="340" w14:anchorId="281ACE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35.25pt;height:16.9pt" o:ole="">
            <v:imagedata r:id="rId6" o:title=""/>
          </v:shape>
          <o:OLEObject Type="Embed" ProgID="Equation.DSMT4" ShapeID="_x0000_i1034" DrawAspect="Content" ObjectID="_1734371100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267A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267A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EC2ABB6" w14:textId="1E1ADF59" w:rsidR="00815446" w:rsidRDefault="00815446" w:rsidP="00815446">
      <w:r>
        <w:rPr>
          <w:rFonts w:hint="eastAsia"/>
        </w:rPr>
        <w:t>若设</w:t>
      </w:r>
      <w:r w:rsidRPr="00815446">
        <w:rPr>
          <w:position w:val="-10"/>
        </w:rPr>
        <w:object w:dxaOrig="1020" w:dyaOrig="320" w14:anchorId="311E15DF">
          <v:shape id="_x0000_i1037" type="#_x0000_t75" style="width:50.7pt;height:16.3pt" o:ole="">
            <v:imagedata r:id="rId8" o:title=""/>
          </v:shape>
          <o:OLEObject Type="Embed" ProgID="Equation.DSMT4" ShapeID="_x0000_i1037" DrawAspect="Content" ObjectID="_1734371101" r:id="rId9"/>
        </w:object>
      </w:r>
      <w:r>
        <w:rPr>
          <w:rFonts w:hint="eastAsia"/>
        </w:rPr>
        <w:t>，则：</w:t>
      </w:r>
    </w:p>
    <w:p w14:paraId="07F718BA" w14:textId="0A799489" w:rsidR="00815446" w:rsidRDefault="00815446" w:rsidP="00815446">
      <w:pPr>
        <w:pStyle w:val="MTDisplayEquation"/>
      </w:pPr>
      <w:r>
        <w:tab/>
      </w:r>
      <w:r w:rsidR="000B02C4" w:rsidRPr="000B02C4">
        <w:rPr>
          <w:position w:val="-88"/>
        </w:rPr>
        <w:object w:dxaOrig="4180" w:dyaOrig="1860" w14:anchorId="736A8D24">
          <v:shape id="_x0000_i1055" type="#_x0000_t75" style="width:209.1pt;height:93.3pt" o:ole="">
            <v:imagedata r:id="rId10" o:title=""/>
          </v:shape>
          <o:OLEObject Type="Embed" ProgID="Equation.DSMT4" ShapeID="_x0000_i1055" DrawAspect="Content" ObjectID="_1734371102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267A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267A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246ED2F" w14:textId="016EA174" w:rsidR="000B02C4" w:rsidRDefault="000B02C4" w:rsidP="000B02C4">
      <w:r>
        <w:rPr>
          <w:rFonts w:hint="eastAsia"/>
        </w:rPr>
        <w:t>设</w:t>
      </w:r>
      <w:r w:rsidR="00295810" w:rsidRPr="00295810">
        <w:rPr>
          <w:position w:val="-10"/>
        </w:rPr>
        <w:object w:dxaOrig="1120" w:dyaOrig="340" w14:anchorId="563A5965">
          <v:shape id="_x0000_i1060" type="#_x0000_t75" style="width:55.7pt;height:16.9pt" o:ole="">
            <v:imagedata r:id="rId12" o:title=""/>
          </v:shape>
          <o:OLEObject Type="Embed" ProgID="Equation.DSMT4" ShapeID="_x0000_i1060" DrawAspect="Content" ObjectID="_1734371103" r:id="rId13"/>
        </w:object>
      </w:r>
      <w:r w:rsidR="00295810">
        <w:rPr>
          <w:rFonts w:hint="eastAsia"/>
        </w:rPr>
        <w:t>，则：</w:t>
      </w:r>
    </w:p>
    <w:p w14:paraId="0C347E2A" w14:textId="258ED5CE" w:rsidR="00295810" w:rsidRDefault="00295810" w:rsidP="00295810">
      <w:pPr>
        <w:pStyle w:val="MTDisplayEquation"/>
      </w:pPr>
      <w:r>
        <w:lastRenderedPageBreak/>
        <w:tab/>
      </w:r>
      <w:r w:rsidR="00066642" w:rsidRPr="00295810">
        <w:rPr>
          <w:position w:val="-222"/>
        </w:rPr>
        <w:object w:dxaOrig="3400" w:dyaOrig="4540" w14:anchorId="2D997079">
          <v:shape id="_x0000_i1080" type="#_x0000_t75" style="width:170.3pt;height:227.25pt" o:ole="">
            <v:imagedata r:id="rId14" o:title=""/>
          </v:shape>
          <o:OLEObject Type="Embed" ProgID="Equation.DSMT4" ShapeID="_x0000_i1080" DrawAspect="Content" ObjectID="_173437110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267A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267A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577D917" w14:textId="03788871" w:rsidR="00AA56CC" w:rsidRDefault="00AA56CC" w:rsidP="00AA56CC">
      <w:r>
        <w:rPr>
          <w:rFonts w:hint="eastAsia"/>
        </w:rPr>
        <w:t>若设</w:t>
      </w:r>
      <w:r w:rsidRPr="00815446">
        <w:rPr>
          <w:position w:val="-10"/>
        </w:rPr>
        <w:object w:dxaOrig="999" w:dyaOrig="320" w14:anchorId="351DD3D9">
          <v:shape id="_x0000_i1084" type="#_x0000_t75" style="width:50.1pt;height:16.3pt" o:ole="">
            <v:imagedata r:id="rId16" o:title=""/>
          </v:shape>
          <o:OLEObject Type="Embed" ProgID="Equation.DSMT4" ShapeID="_x0000_i1084" DrawAspect="Content" ObjectID="_1734371105" r:id="rId17"/>
        </w:object>
      </w:r>
      <w:r>
        <w:rPr>
          <w:rFonts w:hint="eastAsia"/>
        </w:rPr>
        <w:t>，则：</w:t>
      </w:r>
    </w:p>
    <w:p w14:paraId="42170A74" w14:textId="41145C53" w:rsidR="00AA56CC" w:rsidRDefault="00AA56CC" w:rsidP="00AA56CC">
      <w:pPr>
        <w:pStyle w:val="MTDisplayEquation"/>
      </w:pPr>
      <w:r>
        <w:tab/>
      </w:r>
      <w:r w:rsidRPr="00AA56CC">
        <w:rPr>
          <w:position w:val="-88"/>
        </w:rPr>
        <w:object w:dxaOrig="4340" w:dyaOrig="1860" w14:anchorId="7C99FD11">
          <v:shape id="_x0000_i1133" type="#_x0000_t75" style="width:217.25pt;height:93.3pt" o:ole="">
            <v:imagedata r:id="rId18" o:title=""/>
          </v:shape>
          <o:OLEObject Type="Embed" ProgID="Equation.DSMT4" ShapeID="_x0000_i1133" DrawAspect="Content" ObjectID="_173437110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267A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267A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106381B" w14:textId="7420E3EF" w:rsidR="00AA56CC" w:rsidRDefault="00AA56CC" w:rsidP="00AA56CC">
      <w:r>
        <w:rPr>
          <w:rFonts w:hint="eastAsia"/>
        </w:rPr>
        <w:t>设</w:t>
      </w:r>
      <w:r w:rsidR="003035C4" w:rsidRPr="00295810">
        <w:rPr>
          <w:position w:val="-10"/>
        </w:rPr>
        <w:object w:dxaOrig="1120" w:dyaOrig="360" w14:anchorId="5994EAF2">
          <v:shape id="_x0000_i1139" type="#_x0000_t75" style="width:55.7pt;height:18.15pt" o:ole="">
            <v:imagedata r:id="rId20" o:title=""/>
          </v:shape>
          <o:OLEObject Type="Embed" ProgID="Equation.DSMT4" ShapeID="_x0000_i1139" DrawAspect="Content" ObjectID="_1734371107" r:id="rId21"/>
        </w:object>
      </w:r>
      <w:r>
        <w:rPr>
          <w:rFonts w:hint="eastAsia"/>
        </w:rPr>
        <w:t>，则：</w:t>
      </w:r>
    </w:p>
    <w:p w14:paraId="2CD53FA3" w14:textId="38F241A8" w:rsidR="003035C4" w:rsidRDefault="003035C4" w:rsidP="003035C4">
      <w:pPr>
        <w:pStyle w:val="MTDisplayEquation"/>
      </w:pPr>
      <w:r>
        <w:tab/>
      </w:r>
      <w:r w:rsidRPr="003035C4">
        <w:rPr>
          <w:position w:val="-222"/>
        </w:rPr>
        <w:object w:dxaOrig="3400" w:dyaOrig="4540" w14:anchorId="501B0DBF">
          <v:shape id="_x0000_i1169" type="#_x0000_t75" style="width:170.3pt;height:227.25pt" o:ole="">
            <v:imagedata r:id="rId22" o:title=""/>
          </v:shape>
          <o:OLEObject Type="Embed" ProgID="Equation.DSMT4" ShapeID="_x0000_i1169" DrawAspect="Content" ObjectID="_1734371108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267A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267A2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7200E58" w14:textId="59290B16" w:rsidR="005626BA" w:rsidRDefault="005626BA" w:rsidP="005626BA">
      <w:r>
        <w:rPr>
          <w:rFonts w:hint="eastAsia"/>
        </w:rPr>
        <w:t>此时：</w:t>
      </w:r>
    </w:p>
    <w:p w14:paraId="169B3372" w14:textId="29E974B2" w:rsidR="005626BA" w:rsidRPr="005626BA" w:rsidRDefault="005626BA" w:rsidP="005626BA">
      <w:pPr>
        <w:pStyle w:val="MTDisplayEquation"/>
        <w:rPr>
          <w:rFonts w:hint="eastAsia"/>
        </w:rPr>
      </w:pPr>
      <w:r>
        <w:lastRenderedPageBreak/>
        <w:tab/>
      </w:r>
      <w:r w:rsidRPr="005626BA">
        <w:rPr>
          <w:position w:val="-222"/>
        </w:rPr>
        <w:object w:dxaOrig="2580" w:dyaOrig="4540" w14:anchorId="353136EF">
          <v:shape id="_x0000_i1197" type="#_x0000_t75" style="width:128.95pt;height:227.25pt" o:ole="">
            <v:imagedata r:id="rId24" o:title=""/>
          </v:shape>
          <o:OLEObject Type="Embed" ProgID="Equation.DSMT4" ShapeID="_x0000_i1197" DrawAspect="Content" ObjectID="_1734371109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267A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267A2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BCEAF28" w14:textId="51A75DFC" w:rsidR="00AA56CC" w:rsidRDefault="005626BA" w:rsidP="00AA56CC">
      <w:r>
        <w:rPr>
          <w:rFonts w:hint="eastAsia"/>
        </w:rPr>
        <w:t>（2）</w:t>
      </w:r>
    </w:p>
    <w:p w14:paraId="1CCD7F6A" w14:textId="404D91ED" w:rsidR="005626BA" w:rsidRDefault="005626BA" w:rsidP="00AA56CC">
      <w:r>
        <w:rPr>
          <w:rFonts w:hint="eastAsia"/>
        </w:rPr>
        <w:t>由Za</w:t>
      </w:r>
      <w:r>
        <w:t>deh</w:t>
      </w:r>
      <w:r>
        <w:rPr>
          <w:rFonts w:hint="eastAsia"/>
        </w:rPr>
        <w:t>知，</w:t>
      </w:r>
      <w:r w:rsidR="0022189E" w:rsidRPr="005626BA">
        <w:rPr>
          <w:position w:val="-12"/>
        </w:rPr>
        <w:object w:dxaOrig="1780" w:dyaOrig="340" w14:anchorId="26FEB7D2">
          <v:shape id="_x0000_i1202" type="#_x0000_t75" style="width:88.9pt;height:16.9pt" o:ole="">
            <v:imagedata r:id="rId26" o:title=""/>
          </v:shape>
          <o:OLEObject Type="Embed" ProgID="Equation.DSMT4" ShapeID="_x0000_i1202" DrawAspect="Content" ObjectID="_1734371110" r:id="rId27"/>
        </w:object>
      </w:r>
      <w:r w:rsidR="0022189E">
        <w:rPr>
          <w:rFonts w:hint="eastAsia"/>
        </w:rPr>
        <w:t>。</w:t>
      </w:r>
    </w:p>
    <w:p w14:paraId="7AE40BCC" w14:textId="63864739" w:rsidR="0022189E" w:rsidRDefault="0022189E" w:rsidP="00AA56CC">
      <w:r>
        <w:rPr>
          <w:rFonts w:hint="eastAsia"/>
        </w:rPr>
        <w:t>设</w:t>
      </w:r>
      <w:r w:rsidRPr="0022189E">
        <w:rPr>
          <w:position w:val="-10"/>
        </w:rPr>
        <w:object w:dxaOrig="1420" w:dyaOrig="320" w14:anchorId="7C7644B8">
          <v:shape id="_x0000_i1205" type="#_x0000_t75" style="width:70.75pt;height:16.3pt" o:ole="">
            <v:imagedata r:id="rId28" o:title=""/>
          </v:shape>
          <o:OLEObject Type="Embed" ProgID="Equation.DSMT4" ShapeID="_x0000_i1205" DrawAspect="Content" ObjectID="_1734371111" r:id="rId29"/>
        </w:object>
      </w:r>
      <w:r>
        <w:rPr>
          <w:rFonts w:hint="eastAsia"/>
        </w:rPr>
        <w:t>，则：</w:t>
      </w:r>
    </w:p>
    <w:p w14:paraId="316743A1" w14:textId="47926E43" w:rsidR="0022189E" w:rsidRPr="00AA56CC" w:rsidRDefault="0022189E" w:rsidP="0022189E">
      <w:pPr>
        <w:pStyle w:val="MTDisplayEquation"/>
        <w:rPr>
          <w:rFonts w:hint="eastAsia"/>
        </w:rPr>
      </w:pPr>
      <w:r>
        <w:tab/>
      </w:r>
      <w:r w:rsidRPr="0022189E">
        <w:rPr>
          <w:position w:val="-88"/>
        </w:rPr>
        <w:object w:dxaOrig="4860" w:dyaOrig="1860" w14:anchorId="6AF8DCE7">
          <v:shape id="_x0000_i1239" type="#_x0000_t75" style="width:242.9pt;height:93.3pt" o:ole="">
            <v:imagedata r:id="rId30" o:title=""/>
          </v:shape>
          <o:OLEObject Type="Embed" ProgID="Equation.DSMT4" ShapeID="_x0000_i1239" DrawAspect="Content" ObjectID="_1734371112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267A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267A2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23256E5" w14:textId="0705CA0E" w:rsidR="00216291" w:rsidRDefault="0022189E" w:rsidP="0021011A">
      <w:pPr>
        <w:jc w:val="left"/>
      </w:pPr>
      <w:r>
        <w:rPr>
          <w:rFonts w:hint="eastAsia"/>
        </w:rPr>
        <w:t>则：</w:t>
      </w:r>
    </w:p>
    <w:p w14:paraId="04253E4D" w14:textId="57AFC268" w:rsidR="0022189E" w:rsidRDefault="00A40FBD" w:rsidP="0021011A">
      <w:pPr>
        <w:jc w:val="left"/>
        <w:rPr>
          <w:rFonts w:hint="eastAsia"/>
        </w:rPr>
      </w:pPr>
      <w:r w:rsidRPr="00A40FBD">
        <w:object w:dxaOrig="7300" w:dyaOrig="5240" w14:anchorId="6CDA4941">
          <v:shape id="_x0000_i1244" type="#_x0000_t75" style="width:365pt;height:261.7pt" o:ole="">
            <v:imagedata r:id="rId32" o:title=""/>
          </v:shape>
          <o:OLEObject Type="Embed" ProgID="Equation.DSMT4" ShapeID="_x0000_i1244" DrawAspect="Content" ObjectID="_1734371113" r:id="rId33"/>
        </w:object>
      </w:r>
    </w:p>
    <w:p w14:paraId="385CAC2A" w14:textId="2DE59D6D" w:rsidR="00216291" w:rsidRDefault="00216291" w:rsidP="0021011A">
      <w:pPr>
        <w:jc w:val="left"/>
      </w:pPr>
      <w:r>
        <w:rPr>
          <w:noProof/>
        </w:rPr>
        <w:lastRenderedPageBreak/>
        <w:drawing>
          <wp:inline distT="0" distB="0" distL="0" distR="0" wp14:anchorId="47271767" wp14:editId="5EB3AC4B">
            <wp:extent cx="5274310" cy="1993265"/>
            <wp:effectExtent l="0" t="0" r="254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532D1" w14:textId="614DBCCD" w:rsidR="00216291" w:rsidRDefault="008A4BC0" w:rsidP="0021011A">
      <w:pPr>
        <w:jc w:val="left"/>
      </w:pPr>
      <w:r>
        <w:rPr>
          <w:rFonts w:hint="eastAsia"/>
        </w:rPr>
        <w:t>根据M</w:t>
      </w:r>
      <w:r>
        <w:t>amdani</w:t>
      </w:r>
      <w:r>
        <w:rPr>
          <w:rFonts w:hint="eastAsia"/>
        </w:rPr>
        <w:t>法，适配度为：</w:t>
      </w:r>
    </w:p>
    <w:p w14:paraId="7E50F40A" w14:textId="3864D173" w:rsidR="008A4BC0" w:rsidRDefault="008A4BC0" w:rsidP="008A4BC0">
      <w:pPr>
        <w:pStyle w:val="MTDisplayEquation"/>
        <w:rPr>
          <w:rFonts w:hint="eastAsia"/>
        </w:rPr>
      </w:pPr>
      <w:r>
        <w:tab/>
      </w:r>
      <w:r w:rsidR="00146F34" w:rsidRPr="00146F34">
        <w:rPr>
          <w:position w:val="-38"/>
        </w:rPr>
        <w:object w:dxaOrig="5020" w:dyaOrig="980" w14:anchorId="1466FCF8">
          <v:shape id="_x0000_i1284" type="#_x0000_t75" style="width:251.05pt;height:48.85pt" o:ole="">
            <v:imagedata r:id="rId35" o:title=""/>
          </v:shape>
          <o:OLEObject Type="Embed" ProgID="Equation.DSMT4" ShapeID="_x0000_i1284" DrawAspect="Content" ObjectID="_1734371114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267A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267A2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0E81DFB" w14:textId="487912A9" w:rsidR="008A4BC0" w:rsidRDefault="007267A2" w:rsidP="0021011A">
      <w:pPr>
        <w:jc w:val="left"/>
      </w:pPr>
      <w:r>
        <w:rPr>
          <w:rFonts w:hint="eastAsia"/>
        </w:rPr>
        <w:t>进而：</w:t>
      </w:r>
    </w:p>
    <w:p w14:paraId="67CDA673" w14:textId="1AF1016D" w:rsidR="007267A2" w:rsidRDefault="007267A2" w:rsidP="007267A2">
      <w:pPr>
        <w:pStyle w:val="MTDisplayEquation"/>
        <w:rPr>
          <w:rFonts w:hint="eastAsia"/>
        </w:rPr>
      </w:pPr>
      <w:r>
        <w:tab/>
      </w:r>
      <w:r w:rsidRPr="007267A2">
        <w:rPr>
          <w:position w:val="-12"/>
        </w:rPr>
        <w:object w:dxaOrig="4099" w:dyaOrig="340" w14:anchorId="4317ED1B">
          <v:shape id="_x0000_i1328" type="#_x0000_t75" style="width:204.75pt;height:16.9pt" o:ole="">
            <v:imagedata r:id="rId37" o:title=""/>
          </v:shape>
          <o:OLEObject Type="Embed" ProgID="Equation.DSMT4" ShapeID="_x0000_i1328" DrawAspect="Content" ObjectID="_1734371115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F8B2FDC" w14:textId="77777777" w:rsidR="007267A2" w:rsidRDefault="007267A2" w:rsidP="0021011A">
      <w:pPr>
        <w:jc w:val="left"/>
        <w:rPr>
          <w:rFonts w:hint="eastAsia"/>
        </w:rPr>
      </w:pPr>
    </w:p>
    <w:sectPr w:rsidR="007267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F528A9"/>
    <w:multiLevelType w:val="hybridMultilevel"/>
    <w:tmpl w:val="DA1AA2FE"/>
    <w:lvl w:ilvl="0" w:tplc="52423CAC">
      <w:start w:val="1"/>
      <w:numFmt w:val="decimal"/>
      <w:lvlText w:val="%1.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55ED226F"/>
    <w:multiLevelType w:val="multilevel"/>
    <w:tmpl w:val="82A6B35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641542210">
    <w:abstractNumId w:val="0"/>
  </w:num>
  <w:num w:numId="2" w16cid:durableId="70486556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7B39"/>
    <w:rsid w:val="00011D7C"/>
    <w:rsid w:val="00025FEA"/>
    <w:rsid w:val="00066642"/>
    <w:rsid w:val="000B02C4"/>
    <w:rsid w:val="000F2DEC"/>
    <w:rsid w:val="00146F34"/>
    <w:rsid w:val="0021011A"/>
    <w:rsid w:val="00216291"/>
    <w:rsid w:val="0022189E"/>
    <w:rsid w:val="002231EB"/>
    <w:rsid w:val="00225A59"/>
    <w:rsid w:val="0023675F"/>
    <w:rsid w:val="00295810"/>
    <w:rsid w:val="002E72F7"/>
    <w:rsid w:val="003035C4"/>
    <w:rsid w:val="00377B39"/>
    <w:rsid w:val="004C68A6"/>
    <w:rsid w:val="005626BA"/>
    <w:rsid w:val="00565EEC"/>
    <w:rsid w:val="005C1634"/>
    <w:rsid w:val="00622B76"/>
    <w:rsid w:val="0063367A"/>
    <w:rsid w:val="00683D19"/>
    <w:rsid w:val="007267A2"/>
    <w:rsid w:val="007406E0"/>
    <w:rsid w:val="0077044F"/>
    <w:rsid w:val="00815446"/>
    <w:rsid w:val="008A4BC0"/>
    <w:rsid w:val="00931A81"/>
    <w:rsid w:val="009A5DB0"/>
    <w:rsid w:val="00A40FBD"/>
    <w:rsid w:val="00A90F4B"/>
    <w:rsid w:val="00AA56CC"/>
    <w:rsid w:val="00B23792"/>
    <w:rsid w:val="00B532B9"/>
    <w:rsid w:val="00B62971"/>
    <w:rsid w:val="00B6459E"/>
    <w:rsid w:val="00C30DD8"/>
    <w:rsid w:val="00E14800"/>
    <w:rsid w:val="00E96135"/>
    <w:rsid w:val="00EC13B8"/>
    <w:rsid w:val="00F56B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5B4801"/>
  <w15:chartTrackingRefBased/>
  <w15:docId w15:val="{F06BF694-9924-4C7F-A9A7-D592C76F60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A56CC"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我的正文"/>
    <w:basedOn w:val="a0"/>
    <w:link w:val="a4"/>
    <w:autoRedefine/>
    <w:qFormat/>
    <w:rsid w:val="00B23792"/>
    <w:pPr>
      <w:numPr>
        <w:numId w:val="2"/>
      </w:numPr>
      <w:ind w:left="980" w:hanging="420"/>
    </w:pPr>
    <w:rPr>
      <w:rFonts w:ascii="Times New Roman" w:eastAsia="宋体" w:hAnsi="Times New Roman" w:cstheme="majorBidi"/>
      <w:noProof/>
      <w:kern w:val="44"/>
      <w:sz w:val="24"/>
      <w:szCs w:val="32"/>
    </w:rPr>
  </w:style>
  <w:style w:type="character" w:customStyle="1" w:styleId="a4">
    <w:name w:val="我的正文 字符"/>
    <w:basedOn w:val="a1"/>
    <w:link w:val="a"/>
    <w:rsid w:val="00B23792"/>
    <w:rPr>
      <w:rFonts w:ascii="Times New Roman" w:eastAsia="宋体" w:hAnsi="Times New Roman" w:cstheme="majorBidi"/>
      <w:noProof/>
      <w:kern w:val="44"/>
      <w:sz w:val="24"/>
      <w:szCs w:val="32"/>
    </w:rPr>
  </w:style>
  <w:style w:type="character" w:customStyle="1" w:styleId="MTEquationSection">
    <w:name w:val="MTEquationSection"/>
    <w:basedOn w:val="a1"/>
    <w:rsid w:val="00815446"/>
    <w:rPr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0"/>
    <w:rsid w:val="00815446"/>
    <w:pPr>
      <w:tabs>
        <w:tab w:val="center" w:pos="4160"/>
        <w:tab w:val="right" w:pos="8300"/>
      </w:tabs>
      <w:jc w:val="left"/>
    </w:pPr>
  </w:style>
  <w:style w:type="character" w:customStyle="1" w:styleId="MTDisplayEquation0">
    <w:name w:val="MTDisplayEquation 字符"/>
    <w:basedOn w:val="a1"/>
    <w:link w:val="MTDisplayEquation"/>
    <w:rsid w:val="008154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</TotalTime>
  <Pages>4</Pages>
  <Words>321</Words>
  <Characters>1833</Characters>
  <Application>Microsoft Office Word</Application>
  <DocSecurity>0</DocSecurity>
  <Lines>15</Lines>
  <Paragraphs>4</Paragraphs>
  <ScaleCrop>false</ScaleCrop>
  <Company/>
  <LinksUpToDate>false</LinksUpToDate>
  <CharactersWithSpaces>2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晨阳</dc:creator>
  <cp:keywords/>
  <dc:description/>
  <cp:lastModifiedBy>刘 晨阳</cp:lastModifiedBy>
  <cp:revision>14</cp:revision>
  <dcterms:created xsi:type="dcterms:W3CDTF">2022-12-31T02:52:00Z</dcterms:created>
  <dcterms:modified xsi:type="dcterms:W3CDTF">2023-01-04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